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19BB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3C25C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25C8" w:rsidRPr="003C25C8">
        <w:rPr>
          <w:rFonts w:ascii="Times New Roman" w:hAnsi="Times New Roman" w:cs="Times New Roman"/>
          <w:sz w:val="56"/>
          <w:szCs w:val="28"/>
        </w:rPr>
        <w:t>3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E14A84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>
        <w:rPr>
          <w:rFonts w:ascii="Times New Roman" w:hAnsi="Times New Roman" w:cs="Times New Roman"/>
          <w:sz w:val="28"/>
          <w:szCs w:val="28"/>
        </w:rPr>
        <w:t>Баранов А.А.</w:t>
      </w:r>
    </w:p>
    <w:p w:rsidR="0077386C" w:rsidRPr="00102046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3C25C8" w:rsidRPr="00102046">
        <w:rPr>
          <w:rFonts w:ascii="Times New Roman" w:hAnsi="Times New Roman" w:cs="Times New Roman"/>
          <w:sz w:val="28"/>
          <w:szCs w:val="28"/>
        </w:rPr>
        <w:t>2</w:t>
      </w:r>
    </w:p>
    <w:p w:rsidR="009E3F7E" w:rsidRPr="00E14A84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 w:rsidRPr="00E14A84">
        <w:rPr>
          <w:rFonts w:ascii="Times New Roman" w:hAnsi="Times New Roman" w:cs="Times New Roman"/>
          <w:sz w:val="28"/>
          <w:szCs w:val="28"/>
          <w:u w:val="single"/>
        </w:rPr>
        <w:t>25.10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03133">
        <w:rPr>
          <w:rFonts w:ascii="Times New Roman" w:hAnsi="Times New Roman" w:cs="Times New Roman"/>
          <w:sz w:val="28"/>
          <w:szCs w:val="28"/>
        </w:rPr>
        <w:t>07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Pr="00A03133" w:rsidRDefault="00A03133" w:rsidP="0077386C">
      <w:pPr>
        <w:ind w:left="5529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A03133">
        <w:rPr>
          <w:rFonts w:ascii="Times New Roman" w:hAnsi="Times New Roman" w:cs="Times New Roman"/>
          <w:b/>
          <w:sz w:val="28"/>
          <w:szCs w:val="28"/>
          <w:highlight w:val="green"/>
        </w:rPr>
        <w:t>Зачтено</w:t>
      </w: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E14A84" w:rsidRDefault="0077386C" w:rsidP="00E14A8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E14A84" w:rsidRDefault="00E14A84" w:rsidP="00E14A8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E14A84" w:rsidRDefault="00E14A84" w:rsidP="00E14A84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алгебраическое выражение, используя условный оператор. 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. </w:t>
      </w:r>
    </w:p>
    <w:p w:rsidR="00E14A84" w:rsidRDefault="00E14A84" w:rsidP="00E14A8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E14A84" w:rsidRDefault="00E14A84" w:rsidP="00E14A84">
      <w:pPr>
        <w:ind w:left="360"/>
        <w:rPr>
          <w:b/>
          <w:sz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, выполнить пользовательский ввод данных, который должен контролироваться, при помощи различных состояний метода </w:t>
      </w:r>
      <w:r w:rsidRPr="00E14A84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E14A84">
        <w:rPr>
          <w:rFonts w:ascii="Times New Roman" w:hAnsi="Times New Roman" w:cs="Times New Roman"/>
          <w:sz w:val="28"/>
          <w:szCs w:val="28"/>
        </w:rPr>
        <w:t xml:space="preserve">”. </w:t>
      </w:r>
      <w:r>
        <w:rPr>
          <w:rFonts w:ascii="Times New Roman" w:hAnsi="Times New Roman" w:cs="Times New Roman"/>
          <w:sz w:val="28"/>
          <w:szCs w:val="28"/>
        </w:rPr>
        <w:t>Решить алгебраическое выражение, учитывая ограничения, накладываемые не только на отдельные переменные, но и на</w:t>
      </w:r>
      <w:r w:rsidR="009C49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частвующие в выражении функциональные зависимости. При заданной точности </w:t>
      </w:r>
      <w:r w:rsidR="001276F8" w:rsidRPr="001276F8">
        <w:rPr>
          <w:b/>
          <w:noProof/>
          <w:position w:val="-6"/>
          <w:sz w:val="24"/>
        </w:rPr>
        <w:object w:dxaOrig="960" w:dyaOrig="279" w14:anchorId="58089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8pt;height:13.6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61519676" r:id="rId9"/>
        </w:object>
      </w:r>
      <w:r>
        <w:rPr>
          <w:b/>
          <w:sz w:val="24"/>
        </w:rPr>
        <w:t xml:space="preserve">. </w:t>
      </w:r>
    </w:p>
    <w:p w:rsidR="00E14A84" w:rsidRPr="00A03BF2" w:rsidRDefault="00FA38A1" w:rsidP="00FA38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A38A1">
        <w:rPr>
          <w:rFonts w:ascii="Times New Roman" w:hAnsi="Times New Roman" w:cs="Times New Roman"/>
          <w:b/>
          <w:bCs/>
          <w:sz w:val="28"/>
          <w:szCs w:val="28"/>
        </w:rPr>
        <w:t>Блок-схема алгоритма</w:t>
      </w:r>
    </w:p>
    <w:p w:rsidR="00A03BF2" w:rsidRDefault="00E14EF9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036888" cy="5707217"/>
            <wp:effectExtent l="0" t="0" r="0" b="0"/>
            <wp:docPr id="173653784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040" cy="572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EF9" w:rsidRDefault="00E14EF9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E14EF9" w:rsidRPr="00C46697" w:rsidRDefault="00E14EF9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227092" cy="5124893"/>
            <wp:effectExtent l="0" t="0" r="0" b="0"/>
            <wp:docPr id="149113835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1970" cy="5145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8A1" w:rsidRDefault="00FA38A1" w:rsidP="009C4996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12234D" w:rsidRDefault="0012234D" w:rsidP="0012234D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12234D">
        <w:rPr>
          <w:rFonts w:ascii="Times New Roman" w:hAnsi="Times New Roman" w:cs="Times New Roman"/>
          <w:b/>
          <w:bCs/>
          <w:sz w:val="28"/>
          <w:szCs w:val="28"/>
        </w:rPr>
        <w:t>Подбор тестовых примеров</w:t>
      </w:r>
    </w:p>
    <w:p w:rsidR="0012234D" w:rsidRDefault="008E13FA" w:rsidP="008E13FA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; n = 2;</w:t>
      </w:r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46697">
        <w:rPr>
          <w:rFonts w:ascii="Times New Roman" w:hAnsi="Times New Roman" w:cs="Times New Roman"/>
          <w:sz w:val="28"/>
          <w:szCs w:val="28"/>
        </w:rPr>
        <w:t xml:space="preserve"> &lt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</m:oMath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= 2</w:t>
      </w:r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&lt;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*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rad>
      </m:oMath>
    </w:p>
    <w:p w:rsidR="008E13FA" w:rsidRPr="00C46697" w:rsidRDefault="008E13FA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 w:rsidRPr="00C46697">
        <w:rPr>
          <w:rFonts w:ascii="Times New Roman" w:hAnsi="Times New Roman" w:cs="Times New Roman"/>
          <w:color w:val="040C28"/>
          <w:sz w:val="28"/>
          <w:szCs w:val="28"/>
        </w:rPr>
        <w:t xml:space="preserve"> 1,17157</w:t>
      </w:r>
    </w:p>
    <w:p w:rsidR="00582744" w:rsidRPr="00C46697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</w:p>
    <w:p w:rsidR="00582744" w:rsidRPr="00582744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8E13FA" w:rsidRDefault="00EC1D56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098182" cy="3486164"/>
            <wp:effectExtent l="0" t="0" r="0" b="0"/>
            <wp:docPr id="183513499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134997" name="Рисунок 1835134997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0604" cy="3494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Default="00582744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582744" w:rsidRDefault="00582744" w:rsidP="00582744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1; n = 7;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 = m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 = 11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5, </w:t>
      </w:r>
      <w:r>
        <w:rPr>
          <w:rFonts w:ascii="Times New Roman" w:hAnsi="Times New Roman" w:cs="Times New Roman"/>
          <w:sz w:val="28"/>
          <w:szCs w:val="28"/>
        </w:rPr>
        <w:t xml:space="preserve">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82744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8274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>)</w:t>
      </w:r>
    </w:p>
    <w:p w:rsidR="00582744" w:rsidRPr="00C46697" w:rsidRDefault="00582744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hAnsi="Times New Roman" w:cs="Times New Roman"/>
          <w:sz w:val="28"/>
          <w:szCs w:val="28"/>
        </w:rPr>
        <w:t xml:space="preserve">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 w:rsidRPr="00C46697">
        <w:rPr>
          <w:rFonts w:ascii="Times New Roman" w:hAnsi="Times New Roman" w:cs="Times New Roman"/>
          <w:color w:val="040C28"/>
          <w:sz w:val="28"/>
          <w:szCs w:val="28"/>
        </w:rPr>
        <w:t xml:space="preserve"> </w:t>
      </w:r>
      <w:r w:rsidR="002F3116" w:rsidRPr="00C46697">
        <w:rPr>
          <w:rFonts w:ascii="Times New Roman" w:hAnsi="Times New Roman" w:cs="Times New Roman"/>
          <w:color w:val="040C28"/>
          <w:sz w:val="28"/>
          <w:szCs w:val="28"/>
        </w:rPr>
        <w:t>0,0044257</w:t>
      </w:r>
    </w:p>
    <w:p w:rsidR="004C13C9" w:rsidRPr="00C46697" w:rsidRDefault="004C13C9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</w:p>
    <w:p w:rsidR="002F3116" w:rsidRPr="00582744" w:rsidRDefault="002F3116" w:rsidP="002F3116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2F3116" w:rsidRDefault="00BF790D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40C28"/>
          <w:sz w:val="28"/>
          <w:szCs w:val="28"/>
          <w:lang w:eastAsia="ru-RU"/>
        </w:rPr>
        <w:drawing>
          <wp:inline distT="0" distB="0" distL="0" distR="0">
            <wp:extent cx="4913197" cy="2902226"/>
            <wp:effectExtent l="0" t="0" r="1905" b="6350"/>
            <wp:docPr id="492815309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815309" name="Рисунок 492815309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2351" cy="2925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Pr="00893789" w:rsidRDefault="00893789" w:rsidP="00893789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m = 0; n = 0;</w:t>
      </w:r>
    </w:p>
    <w:p w:rsidR="00893789" w:rsidRPr="00893789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9378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93789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</m:oMath>
    </w:p>
    <w:p w:rsidR="00893789" w:rsidRPr="003C25C8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3C25C8">
        <w:rPr>
          <w:rFonts w:ascii="Times New Roman" w:eastAsiaTheme="minorEastAsia" w:hAnsi="Times New Roman" w:cs="Times New Roman"/>
          <w:sz w:val="28"/>
          <w:szCs w:val="28"/>
        </w:rPr>
        <w:t xml:space="preserve"> = 0</w:t>
      </w:r>
    </w:p>
    <w:p w:rsidR="00893789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893789">
        <w:rPr>
          <w:rFonts w:ascii="Times New Roman" w:eastAsiaTheme="minorEastAsia" w:hAnsi="Times New Roman" w:cs="Times New Roman"/>
          <w:sz w:val="28"/>
          <w:szCs w:val="28"/>
        </w:rPr>
        <w:t xml:space="preserve"> &lt;=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893789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rad>
      </m:oMath>
    </w:p>
    <w:p w:rsidR="00893789" w:rsidRPr="00A03133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= 0</w:t>
      </w:r>
    </w:p>
    <w:p w:rsidR="00AA1A21" w:rsidRPr="00A03133" w:rsidRDefault="00AA1A21" w:rsidP="00AA1A21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ыражение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Math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Abs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Math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Tan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Math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Sqrt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Math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Pow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, 2) + 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))) </w:t>
      </w:r>
      <w:r>
        <w:rPr>
          <w:rFonts w:ascii="Times New Roman" w:eastAsiaTheme="minorEastAsia" w:hAnsi="Times New Roman" w:cs="Times New Roman"/>
          <w:sz w:val="28"/>
          <w:szCs w:val="28"/>
        </w:rPr>
        <w:t>будет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равно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улю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из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за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чего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lag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2 </w:t>
      </w:r>
      <w:r>
        <w:rPr>
          <w:rFonts w:ascii="Times New Roman" w:eastAsiaTheme="minorEastAsia" w:hAnsi="Times New Roman" w:cs="Times New Roman"/>
          <w:sz w:val="28"/>
          <w:szCs w:val="28"/>
        </w:rPr>
        <w:t>будет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равен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будет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ыведено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бщение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 xml:space="preserve"> “</w:t>
      </w:r>
      <w:r>
        <w:rPr>
          <w:rFonts w:ascii="Times New Roman" w:eastAsiaTheme="minorEastAsia" w:hAnsi="Times New Roman" w:cs="Times New Roman"/>
          <w:sz w:val="28"/>
          <w:szCs w:val="28"/>
        </w:rPr>
        <w:t>Ошибка</w:t>
      </w:r>
      <w:r w:rsidRPr="00A03133">
        <w:rPr>
          <w:rFonts w:ascii="Times New Roman" w:eastAsiaTheme="minorEastAsia" w:hAnsi="Times New Roman" w:cs="Times New Roman"/>
          <w:sz w:val="28"/>
          <w:szCs w:val="28"/>
        </w:rPr>
        <w:t>”.</w:t>
      </w:r>
    </w:p>
    <w:p w:rsidR="00102046" w:rsidRPr="00102046" w:rsidRDefault="00102046" w:rsidP="00102046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 = ‘g’;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 = ‘f’;</w:t>
      </w:r>
    </w:p>
    <w:p w:rsidR="00E52EB6" w:rsidRPr="00102046" w:rsidRDefault="00E52EB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Так как метод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TryParse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ожидает ввод данных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>типа данных “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Double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>”, а на вход поступает “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Char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 xml:space="preserve">”, то значение для переменных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 xml:space="preserve">1 и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 xml:space="preserve">2 будет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>, и программа выведет сообщение "Введены некорректные данные".</w:t>
      </w:r>
    </w:p>
    <w:p w:rsidR="00102046" w:rsidRDefault="00102046" w:rsidP="00102046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Для того чтобы значение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1 в 45 строке стал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, нужно подобрать </w:t>
      </w:r>
    </w:p>
    <w:p w:rsidR="00102046" w:rsidRPr="00102046" w:rsidRDefault="00102046" w:rsidP="00BF790D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такие значения для переменных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>, чтобы условие (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>) &gt;= 0 было ложным.</w:t>
      </w:r>
    </w:p>
    <w:p w:rsidR="00102046" w:rsidRPr="00BF790D" w:rsidRDefault="00102046" w:rsidP="00BF790D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Из данного условия можно сделать вывод, чт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должны быть такими значениями, чт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будет отрицательным числом.</w:t>
      </w:r>
    </w:p>
    <w:p w:rsidR="00102046" w:rsidRPr="00102046" w:rsidRDefault="0010204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Однако, при подстановке различных значений для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, условие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всегда будет равным либо положительному числу, либо нулю, так как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являются квадратами чисел и всегда неотрицательными.</w:t>
      </w:r>
    </w:p>
    <w:p w:rsidR="00102046" w:rsidRDefault="0010204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Поэтому, невозможно подобрать такие значения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, чтобы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1 в 45 строке стал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102046" w:rsidRPr="00102046" w:rsidRDefault="0010204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</w:p>
    <w:p w:rsidR="009C4996" w:rsidRDefault="009C4996" w:rsidP="009C4996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9C4996">
        <w:rPr>
          <w:rFonts w:ascii="Times New Roman" w:hAnsi="Times New Roman" w:cs="Times New Roman"/>
          <w:b/>
          <w:bCs/>
          <w:sz w:val="28"/>
          <w:szCs w:val="28"/>
        </w:rPr>
        <w:t>Листинг (код) программы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namespace laborotornaya_rabota_3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class Program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static void Main(string[] args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double a, b, m, n, z, eps = 0.001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bool flg1, flg2, flg3, error = fals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BF790D">
        <w:rPr>
          <w:rFonts w:ascii="Times New Roman" w:hAnsi="Times New Roman" w:cs="Times New Roman"/>
          <w:sz w:val="28"/>
          <w:szCs w:val="28"/>
        </w:rPr>
        <w:t>Console.Write("Введите значение для переменной m: 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flg1 = Double.TryParse(Console.ReadLine(), out m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BF790D">
        <w:rPr>
          <w:rFonts w:ascii="Times New Roman" w:hAnsi="Times New Roman" w:cs="Times New Roman"/>
          <w:sz w:val="28"/>
          <w:szCs w:val="28"/>
        </w:rPr>
        <w:t>Console.Write("Введите значение для переменной n: 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</w:rPr>
        <w:lastRenderedPageBreak/>
        <w:t xml:space="preserve">        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flg2 = Double.TryParse(Console.ReadLine(), out n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if (flg1 &amp;&amp; flg2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m &gt; n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ath.Pow(m, 2) * n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b &gt; 5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a = Math.Cos(b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b &gt;= 0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a = Math.Pow(b, 2) - (b * Math.Sqrt(b)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a = default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!error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flg1 = (a * a + b) &gt;= 0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flg1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flg2 = Math.Abs(Math.Cos(((Math.Sqrt(Math.Pow(a, 2) + b))))) &gt;= eps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if (flg2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flg3 = Math.Abs(a - Math.Tan(Math.Sqrt(Math.Pow(a, 2) + b))) &gt;= eps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    if (flg3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z = (a * a + Math.Cos(a)) / (a - Math.Tan(Math.Sqrt(a * a + b))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Console.WriteLine("Z = " + z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Console.WriteLine("a </w:t>
      </w:r>
      <w:r w:rsidRPr="00BF790D">
        <w:rPr>
          <w:rFonts w:ascii="Times New Roman" w:hAnsi="Times New Roman" w:cs="Times New Roman"/>
          <w:sz w:val="28"/>
          <w:szCs w:val="28"/>
        </w:rPr>
        <w:t>не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790D">
        <w:rPr>
          <w:rFonts w:ascii="Times New Roman" w:hAnsi="Times New Roman" w:cs="Times New Roman"/>
          <w:sz w:val="28"/>
          <w:szCs w:val="28"/>
        </w:rPr>
        <w:t>существует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, Z - </w:t>
      </w:r>
      <w:r w:rsidRPr="00BF790D">
        <w:rPr>
          <w:rFonts w:ascii="Times New Roman" w:hAnsi="Times New Roman" w:cs="Times New Roman"/>
          <w:sz w:val="28"/>
          <w:szCs w:val="28"/>
        </w:rPr>
        <w:t>тем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790D">
        <w:rPr>
          <w:rFonts w:ascii="Times New Roman" w:hAnsi="Times New Roman" w:cs="Times New Roman"/>
          <w:sz w:val="28"/>
          <w:szCs w:val="28"/>
        </w:rPr>
        <w:t>более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error == true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Console.WriteLine("</w:t>
      </w:r>
      <w:r w:rsidRPr="00BF790D">
        <w:rPr>
          <w:rFonts w:ascii="Times New Roman" w:hAnsi="Times New Roman" w:cs="Times New Roman"/>
          <w:sz w:val="28"/>
          <w:szCs w:val="28"/>
        </w:rPr>
        <w:t>Ошибка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 w:rsidRPr="00BF790D">
        <w:rPr>
          <w:rFonts w:ascii="Times New Roman" w:hAnsi="Times New Roman" w:cs="Times New Roman"/>
          <w:sz w:val="28"/>
          <w:szCs w:val="28"/>
        </w:rPr>
        <w:t>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    Console.WriteLine("Введены некорректные данные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Console.ReadKey(true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p w:rsidR="00A10BCB" w:rsidRDefault="00A10BCB" w:rsidP="00A10BCB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p w:rsidR="009C4996" w:rsidRPr="00A10BCB" w:rsidRDefault="002F3116" w:rsidP="002F3116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2F3116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</w:t>
      </w:r>
    </w:p>
    <w:p w:rsidR="002F3116" w:rsidRDefault="002F3116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4C13C9" w:rsidRDefault="00BF790D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5940425" cy="738505"/>
            <wp:effectExtent l="0" t="0" r="3175" b="0"/>
            <wp:docPr id="126570248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702482" name="Рисунок 1265702482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90D" w:rsidRDefault="00BF790D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738505"/>
            <wp:effectExtent l="0" t="0" r="3175" b="0"/>
            <wp:docPr id="109401626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016260" name="Рисунок 1094016260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90D" w:rsidRDefault="00BF790D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5940425" cy="738505"/>
            <wp:effectExtent l="0" t="0" r="3175" b="0"/>
            <wp:docPr id="6370620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06207" name="Рисунок 63706207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BCB" w:rsidRDefault="000D44B6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5940425" cy="738505"/>
            <wp:effectExtent l="0" t="0" r="3175" b="0"/>
            <wp:docPr id="178453638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536388" name="Рисунок 1784536388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BCB" w:rsidRDefault="00A10BCB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4C13C9" w:rsidRDefault="004C13C9" w:rsidP="004C13C9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 по работе</w:t>
      </w:r>
    </w:p>
    <w:p w:rsidR="004C13C9" w:rsidRPr="004C13C9" w:rsidRDefault="004C13C9" w:rsidP="004C13C9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помощи различных состояний метода </w:t>
      </w:r>
      <w:r w:rsidRPr="004C13C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4C13C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осуществил контроль вводимых данных для расчета арифметического выражения, у которого значения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висят от пользовательского ввода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благодаря условному оператору. 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4C13C9" w:rsidRPr="004C13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7214E" w:rsidRDefault="00A7214E" w:rsidP="0012234D">
      <w:pPr>
        <w:spacing w:after="0" w:line="240" w:lineRule="auto"/>
      </w:pPr>
      <w:r>
        <w:separator/>
      </w:r>
    </w:p>
  </w:endnote>
  <w:endnote w:type="continuationSeparator" w:id="0">
    <w:p w:rsidR="00A7214E" w:rsidRDefault="00A7214E" w:rsidP="001223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7214E" w:rsidRDefault="00A7214E" w:rsidP="0012234D">
      <w:pPr>
        <w:spacing w:after="0" w:line="240" w:lineRule="auto"/>
      </w:pPr>
      <w:r>
        <w:separator/>
      </w:r>
    </w:p>
  </w:footnote>
  <w:footnote w:type="continuationSeparator" w:id="0">
    <w:p w:rsidR="00A7214E" w:rsidRDefault="00A7214E" w:rsidP="001223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880EF0"/>
    <w:multiLevelType w:val="hybridMultilevel"/>
    <w:tmpl w:val="F6B2C2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BE2CC8"/>
    <w:multiLevelType w:val="hybridMultilevel"/>
    <w:tmpl w:val="2A6CF5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98398E"/>
    <w:multiLevelType w:val="hybridMultilevel"/>
    <w:tmpl w:val="AB9E79A2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893A80"/>
    <w:multiLevelType w:val="hybridMultilevel"/>
    <w:tmpl w:val="D9729E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819BB"/>
    <w:rsid w:val="00090C01"/>
    <w:rsid w:val="000D44B6"/>
    <w:rsid w:val="00102046"/>
    <w:rsid w:val="0012234D"/>
    <w:rsid w:val="001276F8"/>
    <w:rsid w:val="00151BC4"/>
    <w:rsid w:val="002F3116"/>
    <w:rsid w:val="003C25C8"/>
    <w:rsid w:val="003E5E35"/>
    <w:rsid w:val="004C13C9"/>
    <w:rsid w:val="005153D8"/>
    <w:rsid w:val="00582744"/>
    <w:rsid w:val="0077386C"/>
    <w:rsid w:val="00893789"/>
    <w:rsid w:val="008E13FA"/>
    <w:rsid w:val="008E6780"/>
    <w:rsid w:val="009572AC"/>
    <w:rsid w:val="009600F8"/>
    <w:rsid w:val="009B03A5"/>
    <w:rsid w:val="009C4996"/>
    <w:rsid w:val="009E3F7E"/>
    <w:rsid w:val="00A03133"/>
    <w:rsid w:val="00A03BF2"/>
    <w:rsid w:val="00A10BCB"/>
    <w:rsid w:val="00A7214E"/>
    <w:rsid w:val="00A750F9"/>
    <w:rsid w:val="00AA1A21"/>
    <w:rsid w:val="00B8340F"/>
    <w:rsid w:val="00BF790D"/>
    <w:rsid w:val="00C45155"/>
    <w:rsid w:val="00C46697"/>
    <w:rsid w:val="00D26FD7"/>
    <w:rsid w:val="00DE702F"/>
    <w:rsid w:val="00E14A84"/>
    <w:rsid w:val="00E14EF9"/>
    <w:rsid w:val="00E52EB6"/>
    <w:rsid w:val="00EC1D56"/>
    <w:rsid w:val="00F21678"/>
    <w:rsid w:val="00F530C6"/>
    <w:rsid w:val="00F85D3C"/>
    <w:rsid w:val="00FA38A1"/>
    <w:rsid w:val="00FF6B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32F9DE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4A84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2234D"/>
  </w:style>
  <w:style w:type="paragraph" w:styleId="a6">
    <w:name w:val="footer"/>
    <w:basedOn w:val="a"/>
    <w:link w:val="a7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2234D"/>
  </w:style>
  <w:style w:type="character" w:styleId="a8">
    <w:name w:val="Placeholder Text"/>
    <w:basedOn w:val="a0"/>
    <w:uiPriority w:val="99"/>
    <w:semiHidden/>
    <w:rsid w:val="008E13F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7DC6665C-CA06-4000-951B-48A95DE463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8</Pages>
  <Words>756</Words>
  <Characters>4312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Антон Сафронов</cp:lastModifiedBy>
  <cp:revision>8</cp:revision>
  <dcterms:created xsi:type="dcterms:W3CDTF">2023-10-25T20:17:00Z</dcterms:created>
  <dcterms:modified xsi:type="dcterms:W3CDTF">2023-11-14T23:15:00Z</dcterms:modified>
</cp:coreProperties>
</file>